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3"/>
  </p:notesMasterIdLst>
  <p:sldIdLst>
    <p:sldId id="257" r:id="rId2"/>
    <p:sldId id="256" r:id="rId3"/>
    <p:sldId id="258" r:id="rId4"/>
    <p:sldId id="259" r:id="rId5"/>
    <p:sldId id="260" r:id="rId6"/>
    <p:sldId id="273" r:id="rId7"/>
    <p:sldId id="274" r:id="rId8"/>
    <p:sldId id="262" r:id="rId9"/>
    <p:sldId id="264" r:id="rId10"/>
    <p:sldId id="265" r:id="rId11"/>
    <p:sldId id="276" r:id="rId12"/>
    <p:sldId id="275" r:id="rId13"/>
    <p:sldId id="277" r:id="rId14"/>
    <p:sldId id="278" r:id="rId15"/>
    <p:sldId id="267" r:id="rId16"/>
    <p:sldId id="279" r:id="rId17"/>
    <p:sldId id="269" r:id="rId18"/>
    <p:sldId id="280" r:id="rId19"/>
    <p:sldId id="270" r:id="rId20"/>
    <p:sldId id="272" r:id="rId21"/>
    <p:sldId id="281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42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A4989A-8D07-4558-9DFF-6083593F6864}" type="datetimeFigureOut">
              <a:rPr lang="ru-RU" smtClean="0"/>
              <a:pPr/>
              <a:t>06.05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370E2D-D887-4164-81BE-E1073396ABE4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370E2D-D887-4164-81BE-E1073396ABE4}" type="slidenum">
              <a:rPr lang="ru-RU" smtClean="0"/>
              <a:pPr/>
              <a:t>1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C03ED29-FEE2-48A7-A654-B8BDB8D62F2C}" type="datetimeFigureOut">
              <a:rPr lang="ru-RU" smtClean="0"/>
              <a:pPr/>
              <a:t>06.05.2016</a:t>
            </a:fld>
            <a:endParaRPr lang="ru-RU"/>
          </a:p>
        </p:txBody>
      </p:sp>
      <p:sp>
        <p:nvSpPr>
          <p:cNvPr id="20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DB2658E-9EDF-444B-B04A-B671E6FD455B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C03ED29-FEE2-48A7-A654-B8BDB8D62F2C}" type="datetimeFigureOut">
              <a:rPr lang="ru-RU" smtClean="0"/>
              <a:pPr/>
              <a:t>06.05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DB2658E-9EDF-444B-B04A-B671E6FD455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C03ED29-FEE2-48A7-A654-B8BDB8D62F2C}" type="datetimeFigureOut">
              <a:rPr lang="ru-RU" smtClean="0"/>
              <a:pPr/>
              <a:t>06.05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DB2658E-9EDF-444B-B04A-B671E6FD455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C03ED29-FEE2-48A7-A654-B8BDB8D62F2C}" type="datetimeFigureOut">
              <a:rPr lang="ru-RU" smtClean="0"/>
              <a:pPr/>
              <a:t>06.05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DB2658E-9EDF-444B-B04A-B671E6FD455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C03ED29-FEE2-48A7-A654-B8BDB8D62F2C}" type="datetimeFigureOut">
              <a:rPr lang="ru-RU" smtClean="0"/>
              <a:pPr/>
              <a:t>06.05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DB2658E-9EDF-444B-B04A-B671E6FD455B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C03ED29-FEE2-48A7-A654-B8BDB8D62F2C}" type="datetimeFigureOut">
              <a:rPr lang="ru-RU" smtClean="0"/>
              <a:pPr/>
              <a:t>06.05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DB2658E-9EDF-444B-B04A-B671E6FD455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C03ED29-FEE2-48A7-A654-B8BDB8D62F2C}" type="datetimeFigureOut">
              <a:rPr lang="ru-RU" smtClean="0"/>
              <a:pPr/>
              <a:t>06.05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DB2658E-9EDF-444B-B04A-B671E6FD455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C03ED29-FEE2-48A7-A654-B8BDB8D62F2C}" type="datetimeFigureOut">
              <a:rPr lang="ru-RU" smtClean="0"/>
              <a:pPr/>
              <a:t>06.05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DB2658E-9EDF-444B-B04A-B671E6FD455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C03ED29-FEE2-48A7-A654-B8BDB8D62F2C}" type="datetimeFigureOut">
              <a:rPr lang="ru-RU" smtClean="0"/>
              <a:pPr/>
              <a:t>06.05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DB2658E-9EDF-444B-B04A-B671E6FD455B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C03ED29-FEE2-48A7-A654-B8BDB8D62F2C}" type="datetimeFigureOut">
              <a:rPr lang="ru-RU" smtClean="0"/>
              <a:pPr/>
              <a:t>06.05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DB2658E-9EDF-444B-B04A-B671E6FD455B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C03ED29-FEE2-48A7-A654-B8BDB8D62F2C}" type="datetimeFigureOut">
              <a:rPr lang="ru-RU" smtClean="0"/>
              <a:pPr/>
              <a:t>06.05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DB2658E-9EDF-444B-B04A-B671E6FD455B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9" name="Блок-схема: процесс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Блок-схема: процесс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l="-26000" r="-2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Текст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0C03ED29-FEE2-48A7-A654-B8BDB8D62F2C}" type="datetimeFigureOut">
              <a:rPr lang="ru-RU" smtClean="0"/>
              <a:pPr/>
              <a:t>06.05.2016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ru-RU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0DB2658E-9EDF-444B-B04A-B671E6FD455B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 cstate="print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275856" y="188640"/>
            <a:ext cx="6372200" cy="1628800"/>
          </a:xfrm>
        </p:spPr>
        <p:txBody>
          <a:bodyPr>
            <a:normAutofit/>
          </a:bodyPr>
          <a:lstStyle/>
          <a:p>
            <a:pPr algn="ctr"/>
            <a:r>
              <a:rPr lang="ru-RU" sz="4400" b="1" cap="all" dirty="0" smtClean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градуировка спектроскопа</a:t>
            </a:r>
            <a:endParaRPr lang="ru-RU" sz="4400" b="1" dirty="0">
              <a:solidFill>
                <a:schemeClr val="accent1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0" y="5301208"/>
            <a:ext cx="882047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b="1" cap="all" dirty="0" smtClean="0">
                <a:solidFill>
                  <a:schemeClr val="accent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пределение длины Волны спектральных линий</a:t>
            </a:r>
            <a:endParaRPr lang="ru-RU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5616" y="260648"/>
            <a:ext cx="7818072" cy="562392"/>
          </a:xfrm>
        </p:spPr>
        <p:txBody>
          <a:bodyPr>
            <a:normAutofit fontScale="90000"/>
          </a:bodyPr>
          <a:lstStyle/>
          <a:p>
            <a:pPr lvl="0"/>
            <a:r>
              <a:rPr lang="ru-RU" sz="4000" b="1" dirty="0" smtClean="0"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ыт 1. Градуировка спектроскопа</a:t>
            </a:r>
            <a:endParaRPr lang="ru-RU" dirty="0"/>
          </a:p>
        </p:txBody>
      </p:sp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1331640" y="1124744"/>
            <a:ext cx="4032448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асположить лампу дневного света (содержит пары ртути) перед щелью коллиматора, зажечь лампу. 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Лампа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мещена в футляр с отверстиями для исключения слишком большой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свещен-ности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абочего места и поля зрения спектроскопа через линзы. 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Рисунок 3" descr="IMG_0855.JPG"/>
          <p:cNvPicPr>
            <a:picLocks noChangeAspect="1"/>
          </p:cNvPicPr>
          <p:nvPr/>
        </p:nvPicPr>
        <p:blipFill>
          <a:blip r:embed="rId2" cstate="print"/>
          <a:srcRect l="11605" t="20423" b="13263"/>
          <a:stretch>
            <a:fillRect/>
          </a:stretch>
        </p:blipFill>
        <p:spPr>
          <a:xfrm rot="5400000">
            <a:off x="4606134" y="2386754"/>
            <a:ext cx="5112567" cy="28765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25928" y="188640"/>
            <a:ext cx="7818072" cy="562392"/>
          </a:xfrm>
        </p:spPr>
        <p:txBody>
          <a:bodyPr>
            <a:normAutofit/>
          </a:bodyPr>
          <a:lstStyle/>
          <a:p>
            <a:pPr lvl="0" algn="r"/>
            <a:r>
              <a:rPr lang="ru-RU" sz="2000" b="1" dirty="0" smtClean="0"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ыт 1. Градуировка спектроскопа</a:t>
            </a:r>
            <a:endParaRPr lang="ru-RU" sz="2000" dirty="0"/>
          </a:p>
        </p:txBody>
      </p:sp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1475656" y="764704"/>
            <a:ext cx="734481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 помощью окуляра добиться четкого изображения спектра и маркера (треугольный указатель) в поле зрения окуляра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ru-RU" sz="24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 r="6008"/>
          <a:stretch>
            <a:fillRect/>
          </a:stretch>
        </p:blipFill>
        <p:spPr bwMode="auto">
          <a:xfrm>
            <a:off x="1403648" y="1988840"/>
            <a:ext cx="7314381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 cstate="print"/>
          <a:srcRect t="5860" b="6234"/>
          <a:stretch>
            <a:fillRect/>
          </a:stretch>
        </p:blipFill>
        <p:spPr bwMode="auto">
          <a:xfrm>
            <a:off x="6012160" y="4077072"/>
            <a:ext cx="2724150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1475656" y="3933056"/>
            <a:ext cx="417646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</a:pP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вести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аркер-указатель  на определенную линию или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лосу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 спектре, и провести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змерение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 отсчетного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устройства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25928" y="188640"/>
            <a:ext cx="7818072" cy="562392"/>
          </a:xfrm>
        </p:spPr>
        <p:txBody>
          <a:bodyPr>
            <a:normAutofit/>
          </a:bodyPr>
          <a:lstStyle/>
          <a:p>
            <a:pPr lvl="0" algn="r"/>
            <a:r>
              <a:rPr lang="ru-RU" sz="2000" b="1" dirty="0" smtClean="0"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ыт 1. Градуировка спектроскопа</a:t>
            </a:r>
            <a:endParaRPr lang="ru-RU" sz="2000" dirty="0"/>
          </a:p>
        </p:txBody>
      </p:sp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1403648" y="764704"/>
            <a:ext cx="74888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тем, вращая барабан, перевести указатель на каждую из следующих хорошо видимых линий спектра и опять произвести измерения. 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1916832"/>
            <a:ext cx="7272808" cy="4737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25928" y="188640"/>
            <a:ext cx="7818072" cy="562392"/>
          </a:xfrm>
        </p:spPr>
        <p:txBody>
          <a:bodyPr>
            <a:normAutofit/>
          </a:bodyPr>
          <a:lstStyle/>
          <a:p>
            <a:pPr lvl="0" algn="r"/>
            <a:r>
              <a:rPr lang="ru-RU" sz="2000" b="1" dirty="0" smtClean="0"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ыт 1. Градуировка спектроскопа</a:t>
            </a:r>
            <a:endParaRPr lang="ru-RU" sz="2000" dirty="0"/>
          </a:p>
        </p:txBody>
      </p:sp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1475656" y="908720"/>
            <a:ext cx="74888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аким образом, определить положение всех спектральных линий по шкале спектроскопа и данные наблюдений занести в таблицу 1. 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619672" y="2492896"/>
          <a:ext cx="7272807" cy="3048000"/>
        </p:xfrm>
        <a:graphic>
          <a:graphicData uri="http://schemas.openxmlformats.org/drawingml/2006/table">
            <a:tbl>
              <a:tblPr/>
              <a:tblGrid>
                <a:gridCol w="1551532"/>
                <a:gridCol w="2036386"/>
                <a:gridCol w="1115163"/>
                <a:gridCol w="2569726"/>
              </a:tblGrid>
              <a:tr h="77768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2000" b="1" dirty="0" smtClean="0"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 smtClean="0">
                          <a:latin typeface="Times New Roman"/>
                          <a:ea typeface="Times New Roman"/>
                        </a:rPr>
                        <a:t>Название </a:t>
                      </a:r>
                      <a:r>
                        <a:rPr lang="ru-RU" sz="2000" b="1" dirty="0">
                          <a:latin typeface="Times New Roman"/>
                          <a:ea typeface="Times New Roman"/>
                        </a:rPr>
                        <a:t>газа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2000" b="1" kern="0" dirty="0" smtClean="0">
                        <a:latin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kern="0" dirty="0" smtClean="0">
                          <a:latin typeface="Times New Roman"/>
                        </a:rPr>
                        <a:t>Цвет </a:t>
                      </a:r>
                      <a:r>
                        <a:rPr lang="ru-RU" sz="2000" b="1" kern="0" dirty="0">
                          <a:latin typeface="Times New Roman"/>
                        </a:rPr>
                        <a:t>линии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2000" b="1" i="1" kern="0" dirty="0" smtClean="0">
                        <a:latin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i="1" kern="0" dirty="0" err="1" smtClean="0">
                          <a:latin typeface="Times New Roman"/>
                        </a:rPr>
                        <a:t>λ</a:t>
                      </a:r>
                      <a:r>
                        <a:rPr lang="ru-RU" sz="2000" b="1" kern="0" dirty="0" err="1">
                          <a:latin typeface="Times New Roman"/>
                        </a:rPr>
                        <a:t>, </a:t>
                      </a:r>
                      <a:r>
                        <a:rPr lang="ru-RU" sz="2000" b="1" kern="0" dirty="0">
                          <a:latin typeface="Times New Roman"/>
                        </a:rPr>
                        <a:t>нм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kern="0" dirty="0">
                          <a:latin typeface="Times New Roman"/>
                        </a:rPr>
                        <a:t>Показания отсчетного механизма спектроскопа </a:t>
                      </a:r>
                      <a:r>
                        <a:rPr lang="en-US" sz="2000" b="1" i="1" kern="0" dirty="0">
                          <a:latin typeface="Times New Roman"/>
                        </a:rPr>
                        <a:t>L</a:t>
                      </a:r>
                      <a:r>
                        <a:rPr lang="ru-RU" sz="2000" b="1" kern="0" dirty="0">
                          <a:latin typeface="Times New Roman"/>
                        </a:rPr>
                        <a:t>, мм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146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Пары ртути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(лампа 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дневного света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</a:rPr>
                        <a:t>Красный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</a:rPr>
                        <a:t>Желтый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</a:rPr>
                        <a:t>Зеленый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</a:rPr>
                        <a:t>Голубой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</a:rPr>
                        <a:t>Синий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</a:rPr>
                        <a:t>Фиолетовы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612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578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546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492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436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40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471805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>
                          <a:latin typeface="Times New Roman"/>
                          <a:ea typeface="Times New Roman"/>
                        </a:rPr>
                        <a:t>6,34</a:t>
                      </a:r>
                    </a:p>
                    <a:p>
                      <a:pPr marL="0" marR="471805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>
                          <a:latin typeface="Times New Roman"/>
                          <a:ea typeface="Times New Roman"/>
                        </a:rPr>
                        <a:t>5,96</a:t>
                      </a:r>
                    </a:p>
                    <a:p>
                      <a:pPr marL="0" marR="471805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>
                          <a:latin typeface="Times New Roman"/>
                          <a:ea typeface="Times New Roman"/>
                        </a:rPr>
                        <a:t>5,48</a:t>
                      </a:r>
                    </a:p>
                    <a:p>
                      <a:pPr marL="0" marR="471805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>
                          <a:latin typeface="Times New Roman"/>
                          <a:ea typeface="Times New Roman"/>
                        </a:rPr>
                        <a:t>4,72</a:t>
                      </a:r>
                    </a:p>
                    <a:p>
                      <a:pPr marL="0" marR="471805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>
                          <a:latin typeface="Times New Roman"/>
                          <a:ea typeface="Times New Roman"/>
                        </a:rPr>
                        <a:t>3,98</a:t>
                      </a:r>
                    </a:p>
                    <a:p>
                      <a:pPr marL="0" marR="471805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dirty="0" smtClean="0">
                          <a:latin typeface="Times New Roman"/>
                          <a:ea typeface="Times New Roman"/>
                        </a:rPr>
                        <a:t>3,46</a:t>
                      </a:r>
                      <a:endParaRPr lang="ru-RU" sz="2000" dirty="0" smtClean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1"/>
          <p:cNvSpPr>
            <a:spLocks noChangeArrowheads="1"/>
          </p:cNvSpPr>
          <p:nvPr/>
        </p:nvSpPr>
        <p:spPr bwMode="auto">
          <a:xfrm>
            <a:off x="1475656" y="692696"/>
            <a:ext cx="74888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строить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радуировочную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кривую спектроскопа для лампы дневного света в координатах   </a:t>
            </a:r>
            <a:r>
              <a:rPr kumimoji="0" lang="ru-RU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λ</a:t>
            </a:r>
            <a:r>
              <a:rPr kumimoji="0" lang="ru-RU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1325928" y="188640"/>
            <a:ext cx="7818072" cy="56239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ыт 1. Градуировка спектроскопа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atMod val="130000"/>
                </a:schemeClr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1484783"/>
            <a:ext cx="7668344" cy="5187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498080" cy="940648"/>
          </a:xfrm>
        </p:spPr>
        <p:txBody>
          <a:bodyPr>
            <a:normAutofit fontScale="90000"/>
          </a:bodyPr>
          <a:lstStyle/>
          <a:p>
            <a:pPr lvl="0" algn="ctr"/>
            <a:r>
              <a:rPr lang="ru-RU" sz="40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ыт 2. Исследование спектров испускания</a:t>
            </a:r>
            <a:endParaRPr lang="ru-RU" dirty="0"/>
          </a:p>
        </p:txBody>
      </p:sp>
      <p:sp>
        <p:nvSpPr>
          <p:cNvPr id="36865" name="Rectangle 1"/>
          <p:cNvSpPr>
            <a:spLocks noChangeArrowheads="1"/>
          </p:cNvSpPr>
          <p:nvPr/>
        </p:nvSpPr>
        <p:spPr bwMode="auto">
          <a:xfrm>
            <a:off x="1259632" y="1340768"/>
            <a:ext cx="410445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пиртовую горелку с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аство-ром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оли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Cl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в спирте поджечь и поместить перед щелью коллиматора. 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776" y="5810250"/>
            <a:ext cx="4895850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1151112" y="4941168"/>
            <a:ext cx="79928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</a:pP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онаблюдать спектр испускания паров натрия в пламени горелки.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Рисунок 5" descr="IMG_0852.JPG"/>
          <p:cNvPicPr>
            <a:picLocks noChangeAspect="1"/>
          </p:cNvPicPr>
          <p:nvPr/>
        </p:nvPicPr>
        <p:blipFill>
          <a:blip r:embed="rId3" cstate="print"/>
          <a:srcRect r="14772"/>
          <a:stretch>
            <a:fillRect/>
          </a:stretch>
        </p:blipFill>
        <p:spPr>
          <a:xfrm rot="5400000">
            <a:off x="5440406" y="1624490"/>
            <a:ext cx="3528392" cy="31049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03648" y="188640"/>
            <a:ext cx="7498080" cy="504056"/>
          </a:xfrm>
        </p:spPr>
        <p:txBody>
          <a:bodyPr>
            <a:normAutofit/>
          </a:bodyPr>
          <a:lstStyle/>
          <a:p>
            <a:pPr lvl="0" algn="r"/>
            <a:r>
              <a:rPr lang="ru-RU" sz="20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ыт 2. Исследование спектров испускания</a:t>
            </a:r>
            <a:endParaRPr lang="ru-RU" sz="2000" dirty="0"/>
          </a:p>
        </p:txBody>
      </p:sp>
      <p:sp>
        <p:nvSpPr>
          <p:cNvPr id="36865" name="Rectangle 1"/>
          <p:cNvSpPr>
            <a:spLocks noChangeArrowheads="1"/>
          </p:cNvSpPr>
          <p:nvPr/>
        </p:nvSpPr>
        <p:spPr bwMode="auto">
          <a:xfrm>
            <a:off x="1259632" y="908720"/>
            <a:ext cx="424847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ить положение линии спектра по шкале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пектро-скопа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оответствующей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пект-ру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испускания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трия. Данные занести в таблицу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187624" y="4293096"/>
          <a:ext cx="7632848" cy="1886826"/>
        </p:xfrm>
        <a:graphic>
          <a:graphicData uri="http://schemas.openxmlformats.org/drawingml/2006/table">
            <a:tbl>
              <a:tblPr/>
              <a:tblGrid>
                <a:gridCol w="1774554"/>
                <a:gridCol w="1988595"/>
                <a:gridCol w="2257325"/>
                <a:gridCol w="1612374"/>
              </a:tblGrid>
              <a:tr h="10528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</a:rPr>
                        <a:t>Вещество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kern="0" dirty="0">
                          <a:latin typeface="Times New Roman"/>
                        </a:rPr>
                        <a:t>Линии спектра (цвет или номер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kern="0">
                          <a:latin typeface="Times New Roman"/>
                        </a:rPr>
                        <a:t>Показания отсчетного механизма спектроскопа </a:t>
                      </a:r>
                      <a:r>
                        <a:rPr lang="en-US" sz="2000" b="1" i="1" kern="0">
                          <a:latin typeface="Times New Roman"/>
                        </a:rPr>
                        <a:t>L</a:t>
                      </a:r>
                      <a:r>
                        <a:rPr lang="ru-RU" sz="2000" b="1" kern="0">
                          <a:latin typeface="Times New Roman"/>
                        </a:rPr>
                        <a:t>, м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kern="0">
                          <a:latin typeface="Times New Roman"/>
                        </a:rPr>
                        <a:t>Длина волны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i="1" kern="0">
                          <a:latin typeface="Times New Roman"/>
                        </a:rPr>
                        <a:t>λ</a:t>
                      </a:r>
                      <a:r>
                        <a:rPr lang="ru-RU" sz="2000" b="1" kern="0">
                          <a:latin typeface="Times New Roman"/>
                        </a:rPr>
                        <a:t>, н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28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latin typeface="Times New Roman"/>
                          <a:ea typeface="Times New Roman"/>
                        </a:rPr>
                        <a:t>Пары натрия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latin typeface="Times New Roman"/>
                          <a:ea typeface="Times New Roman"/>
                        </a:rPr>
                        <a:t>желтый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Times New Roman"/>
                          <a:ea typeface="Times New Roman"/>
                        </a:rPr>
                        <a:t>5,80</a:t>
                      </a:r>
                      <a:endParaRPr lang="ru-RU" sz="2000" dirty="0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solidFill>
                            <a:schemeClr val="accent5">
                              <a:lumMod val="60000"/>
                              <a:lumOff val="40000"/>
                            </a:schemeClr>
                          </a:solidFill>
                          <a:latin typeface="Times New Roman"/>
                          <a:ea typeface="Times New Roman"/>
                        </a:rPr>
                        <a:t>570</a:t>
                      </a:r>
                      <a:endParaRPr lang="ru-RU" sz="2000" dirty="0">
                        <a:solidFill>
                          <a:schemeClr val="accent5">
                            <a:lumMod val="60000"/>
                            <a:lumOff val="40000"/>
                          </a:schemeClr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5" name="Рисунок 4" descr="IMG_0850.JPG"/>
          <p:cNvPicPr>
            <a:picLocks noChangeAspect="1"/>
          </p:cNvPicPr>
          <p:nvPr/>
        </p:nvPicPr>
        <p:blipFill>
          <a:blip r:embed="rId2" cstate="print"/>
          <a:srcRect l="17713" t="32150" r="51575" b="24800"/>
          <a:stretch>
            <a:fillRect/>
          </a:stretch>
        </p:blipFill>
        <p:spPr>
          <a:xfrm rot="5400000">
            <a:off x="5868144" y="980728"/>
            <a:ext cx="2808312" cy="29523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"/>
          <p:cNvSpPr>
            <a:spLocks noChangeArrowheads="1"/>
          </p:cNvSpPr>
          <p:nvPr/>
        </p:nvSpPr>
        <p:spPr bwMode="auto">
          <a:xfrm>
            <a:off x="1331640" y="764704"/>
            <a:ext cx="756084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 помощью полученной ранее градуировочной кривой определить длину волны в спектре испускания паров натрия. Описать наблюдаемый спектр испускания – вид спектра (сплошной, линейчатый или полосатый), количество линий, их цвет.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1403648" y="188640"/>
            <a:ext cx="7498080" cy="504056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ыт 2. Исследование спектров испускания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atMod val="130000"/>
                </a:schemeClr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2" cstate="print"/>
          <a:srcRect t="1501"/>
          <a:stretch>
            <a:fillRect/>
          </a:stretch>
        </p:blipFill>
        <p:spPr bwMode="auto">
          <a:xfrm>
            <a:off x="1619672" y="1988841"/>
            <a:ext cx="7145617" cy="4869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31640" y="188640"/>
            <a:ext cx="7498080" cy="1143000"/>
          </a:xfrm>
        </p:spPr>
        <p:txBody>
          <a:bodyPr>
            <a:noAutofit/>
          </a:bodyPr>
          <a:lstStyle/>
          <a:p>
            <a:pPr lvl="0" algn="ctr"/>
            <a:r>
              <a:rPr lang="ru-RU" sz="36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ыт 3. Исследование спектров поглощения</a:t>
            </a:r>
            <a:endParaRPr lang="ru-RU" sz="36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37" name="Rectangle 1"/>
          <p:cNvSpPr>
            <a:spLocks noChangeArrowheads="1"/>
          </p:cNvSpPr>
          <p:nvPr/>
        </p:nvSpPr>
        <p:spPr bwMode="auto">
          <a:xfrm>
            <a:off x="1259632" y="1556792"/>
            <a:ext cx="388843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ежду осветителем (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лам-пой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каливания) и щелью коллиматора поместить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с-следуемое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ещество (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аст-вор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М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</a:t>
            </a:r>
            <a:r>
              <a:rPr kumimoji="0" lang="ru-RU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. Пронаблюдать спектр поглощения (темные линии)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5511800"/>
            <a:ext cx="7402513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Рисунок 4" descr="IMG_0845.JPG"/>
          <p:cNvPicPr>
            <a:picLocks noChangeAspect="1"/>
          </p:cNvPicPr>
          <p:nvPr/>
        </p:nvPicPr>
        <p:blipFill>
          <a:blip r:embed="rId3" cstate="print"/>
          <a:srcRect l="30313" r="26375" b="54200"/>
          <a:stretch>
            <a:fillRect/>
          </a:stretch>
        </p:blipFill>
        <p:spPr>
          <a:xfrm rot="5400000">
            <a:off x="4882344" y="2038536"/>
            <a:ext cx="3960440" cy="31409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31640" y="188640"/>
            <a:ext cx="7498080" cy="360040"/>
          </a:xfrm>
        </p:spPr>
        <p:txBody>
          <a:bodyPr>
            <a:noAutofit/>
          </a:bodyPr>
          <a:lstStyle/>
          <a:p>
            <a:pPr lvl="0" algn="r"/>
            <a:r>
              <a:rPr lang="ru-RU" sz="2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ыт 3. Исследование спектров поглощения</a:t>
            </a:r>
            <a:endParaRPr lang="ru-RU" sz="20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37" name="Rectangle 1"/>
          <p:cNvSpPr>
            <a:spLocks noChangeArrowheads="1"/>
          </p:cNvSpPr>
          <p:nvPr/>
        </p:nvSpPr>
        <p:spPr bwMode="auto">
          <a:xfrm>
            <a:off x="1187624" y="548680"/>
            <a:ext cx="770384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 шкале спектроскопа определить положение поглощенных участков спектра. Данные занести в таблицу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331640" y="4077072"/>
          <a:ext cx="7488831" cy="2254752"/>
        </p:xfrm>
        <a:graphic>
          <a:graphicData uri="http://schemas.openxmlformats.org/drawingml/2006/table">
            <a:tbl>
              <a:tblPr/>
              <a:tblGrid>
                <a:gridCol w="1440160"/>
                <a:gridCol w="3023059"/>
                <a:gridCol w="3025612"/>
              </a:tblGrid>
              <a:tr h="11521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latin typeface="Times New Roman"/>
                        </a:rPr>
                        <a:t>Вещество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</a:rPr>
                        <a:t>Показания отсчетного механизма спектроскопа </a:t>
                      </a:r>
                      <a:r>
                        <a:rPr lang="en-US" sz="2000" b="1" i="1" dirty="0">
                          <a:latin typeface="Times New Roman"/>
                          <a:ea typeface="Times New Roman"/>
                        </a:rPr>
                        <a:t>L</a:t>
                      </a:r>
                      <a:r>
                        <a:rPr lang="ru-RU" sz="2000" b="1" dirty="0">
                          <a:latin typeface="Times New Roman"/>
                          <a:ea typeface="Times New Roman"/>
                        </a:rPr>
                        <a:t>, мм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b="1">
                          <a:latin typeface="Times New Roman"/>
                          <a:ea typeface="Times New Roman"/>
                        </a:rPr>
                        <a:t>Длины волн и участки спектра, поглощенные данным веществом </a:t>
                      </a:r>
                      <a:r>
                        <a:rPr lang="ru-RU" sz="2000" b="1" i="1">
                          <a:latin typeface="Times New Roman"/>
                          <a:ea typeface="Times New Roman"/>
                        </a:rPr>
                        <a:t>λ</a:t>
                      </a:r>
                      <a:r>
                        <a:rPr lang="ru-RU" sz="2000" b="1">
                          <a:latin typeface="Times New Roman"/>
                          <a:ea typeface="Times New Roman"/>
                        </a:rPr>
                        <a:t>, нм</a:t>
                      </a:r>
                      <a:endParaRPr lang="ru-RU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026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раствор </a:t>
                      </a:r>
                      <a:endParaRPr lang="ru-RU" sz="2000" dirty="0" smtClean="0"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latin typeface="Times New Roman"/>
                          <a:ea typeface="Times New Roman"/>
                        </a:rPr>
                        <a:t>КМ</a:t>
                      </a: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n</a:t>
                      </a: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О</a:t>
                      </a:r>
                      <a:r>
                        <a:rPr lang="ru-RU" sz="2000" baseline="-25000" dirty="0">
                          <a:latin typeface="Times New Roman"/>
                          <a:ea typeface="Times New Roman"/>
                        </a:rPr>
                        <a:t>4</a:t>
                      </a:r>
                      <a:endParaRPr lang="ru-RU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solidFill>
                            <a:srgbClr val="00642D"/>
                          </a:solidFill>
                          <a:latin typeface="Times New Roman"/>
                          <a:ea typeface="Times New Roman"/>
                        </a:rPr>
                        <a:t>5,15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solidFill>
                            <a:srgbClr val="00642D"/>
                          </a:solidFill>
                          <a:latin typeface="Times New Roman"/>
                          <a:ea typeface="Times New Roman"/>
                        </a:rPr>
                        <a:t>5,25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solidFill>
                            <a:srgbClr val="00642D"/>
                          </a:solidFill>
                          <a:latin typeface="Times New Roman"/>
                          <a:ea typeface="Times New Roman"/>
                        </a:rPr>
                        <a:t>5,35</a:t>
                      </a:r>
                      <a:endParaRPr lang="ru-RU" sz="2000" dirty="0">
                        <a:solidFill>
                          <a:srgbClr val="00642D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solidFill>
                            <a:srgbClr val="00642D"/>
                          </a:solidFill>
                          <a:latin typeface="Times New Roman"/>
                          <a:ea typeface="Times New Roman"/>
                        </a:rPr>
                        <a:t>525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solidFill>
                            <a:srgbClr val="00642D"/>
                          </a:solidFill>
                          <a:latin typeface="Times New Roman"/>
                          <a:ea typeface="Times New Roman"/>
                        </a:rPr>
                        <a:t>530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solidFill>
                            <a:srgbClr val="00642D"/>
                          </a:solidFill>
                          <a:latin typeface="Times New Roman"/>
                          <a:ea typeface="Times New Roman"/>
                        </a:rPr>
                        <a:t>540</a:t>
                      </a:r>
                      <a:endParaRPr lang="ru-RU" sz="2000" dirty="0">
                        <a:solidFill>
                          <a:srgbClr val="00642D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5" name="Рисунок 4" descr="IMG_0851.JPG"/>
          <p:cNvPicPr>
            <a:picLocks noChangeAspect="1"/>
          </p:cNvPicPr>
          <p:nvPr/>
        </p:nvPicPr>
        <p:blipFill>
          <a:blip r:embed="rId2" cstate="print"/>
          <a:srcRect l="20075" t="32150" r="49213" b="19550"/>
          <a:stretch>
            <a:fillRect/>
          </a:stretch>
        </p:blipFill>
        <p:spPr>
          <a:xfrm rot="5400000">
            <a:off x="3823301" y="1585411"/>
            <a:ext cx="2088232" cy="24630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>
            <a:spLocks noChangeArrowheads="1"/>
          </p:cNvSpPr>
          <p:nvPr/>
        </p:nvSpPr>
        <p:spPr bwMode="auto">
          <a:xfrm>
            <a:off x="1331640" y="620688"/>
            <a:ext cx="7488832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600" b="1" i="0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Цель работы: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учиться пользоваться спектроскопом, провести его градуировку, исследовать спектры поглощения и испускания, ознакомиться с элементами качественного спектрального анализа.</a:t>
            </a:r>
            <a:endParaRPr kumimoji="0" lang="ru-RU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403648" y="3356992"/>
            <a:ext cx="7272808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600" b="1" i="0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иборы и принадлежности: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пектроскоп, индукционная катушка, источник постоянного тока на 6 – 12 В, источник света (лампа накаливания), спиртовая горелка, пробирка с раствором КМ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0" lang="ru-RU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</a:t>
            </a:r>
            <a:r>
              <a:rPr kumimoji="0" lang="ru-RU" sz="2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0" lang="ru-RU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ru-RU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ChangeArrowheads="1"/>
          </p:cNvSpPr>
          <p:nvPr/>
        </p:nvSpPr>
        <p:spPr bwMode="auto">
          <a:xfrm>
            <a:off x="1331640" y="759187"/>
            <a:ext cx="7632848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 помощью градуировочной кривой определить поглощенные длины волн и границы поглощенных участков спектра (нм). Описать наблюдаемый спектр поглощения (количество линий, в какой области сплошного спектра испускания лампы накаливания находятся темные линии спектра поглощения КМ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</a:t>
            </a:r>
            <a:r>
              <a:rPr kumimoji="0" lang="ru-RU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.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1331640" y="188640"/>
            <a:ext cx="7498080" cy="360040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smtClean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ыт 3. Исследование спектров поглощения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2" cstate="print"/>
          <a:srcRect t="1796"/>
          <a:stretch>
            <a:fillRect/>
          </a:stretch>
        </p:blipFill>
        <p:spPr bwMode="auto">
          <a:xfrm>
            <a:off x="1709798" y="2304227"/>
            <a:ext cx="6514431" cy="443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>
            <a:spLocks noGrp="1"/>
          </p:cNvSpPr>
          <p:nvPr>
            <p:ph type="title"/>
          </p:nvPr>
        </p:nvSpPr>
        <p:spPr>
          <a:xfrm>
            <a:off x="1331640" y="1268760"/>
            <a:ext cx="7498080" cy="360040"/>
          </a:xfrm>
        </p:spPr>
        <p:txBody>
          <a:bodyPr>
            <a:noAutofit/>
          </a:bodyPr>
          <a:lstStyle/>
          <a:p>
            <a:pPr lvl="0" algn="ctr"/>
            <a:r>
              <a:rPr lang="ru-RU" sz="4000" b="1" dirty="0" smtClean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о результатам эксперимента сделать вывод</a:t>
            </a:r>
            <a:endParaRPr lang="ru-RU" sz="4000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Рисунок 3" descr="spektr_raduga_krugovorot_polosy_1680x105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63688" y="2204864"/>
            <a:ext cx="6624736" cy="414046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706408"/>
          </a:xfrm>
        </p:spPr>
        <p:txBody>
          <a:bodyPr>
            <a:normAutofit/>
          </a:bodyPr>
          <a:lstStyle/>
          <a:p>
            <a:pPr lvl="0" algn="ctr" fontAlgn="base">
              <a:spcAft>
                <a:spcPct val="0"/>
              </a:spcAft>
            </a:pPr>
            <a:r>
              <a:rPr lang="ru-RU" sz="40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исание установки</a:t>
            </a:r>
            <a:endParaRPr lang="ru-RU" sz="4000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2" cstate="print"/>
          <a:srcRect t="2793" r="2381"/>
          <a:stretch>
            <a:fillRect/>
          </a:stretch>
        </p:blipFill>
        <p:spPr bwMode="auto">
          <a:xfrm>
            <a:off x="2051720" y="1196752"/>
            <a:ext cx="6192688" cy="5255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778098"/>
          </a:xfrm>
        </p:spPr>
        <p:txBody>
          <a:bodyPr>
            <a:normAutofit/>
          </a:bodyPr>
          <a:lstStyle/>
          <a:p>
            <a:pPr algn="ctr"/>
            <a:r>
              <a:rPr lang="ru-RU" sz="4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Ход лучей в спектроскопе</a:t>
            </a:r>
            <a:endParaRPr lang="ru-RU" sz="4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Содержимое 8" descr="41758_html_m75247322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259632" y="1412776"/>
            <a:ext cx="7561875" cy="2682326"/>
          </a:xfrm>
          <a:ln>
            <a:solidFill>
              <a:schemeClr val="accent1"/>
            </a:solidFill>
          </a:ln>
        </p:spPr>
      </p:pic>
      <p:sp>
        <p:nvSpPr>
          <p:cNvPr id="11" name="Прямоугольник 10"/>
          <p:cNvSpPr/>
          <p:nvPr/>
        </p:nvSpPr>
        <p:spPr>
          <a:xfrm>
            <a:off x="1259632" y="4293096"/>
            <a:ext cx="7488832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Лучи света выходят из коллиматора </a:t>
            </a:r>
            <a:r>
              <a:rPr lang="ru-RU" sz="2000" b="1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араллельным пучком</a:t>
            </a:r>
            <a:r>
              <a:rPr lang="ru-RU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В призме осуществляется </a:t>
            </a:r>
            <a:r>
              <a:rPr lang="ru-RU" sz="2000" b="1" dirty="0" smtClean="0">
                <a:solidFill>
                  <a:srgbClr val="0070C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исперсия света</a:t>
            </a:r>
            <a:r>
              <a:rPr lang="ru-RU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Лучи одного цвета будут выходить из призмы </a:t>
            </a:r>
            <a:r>
              <a:rPr lang="ru-RU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параллельными пучками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и попадать в зрительную трубу. В фокальной плоскости линзы собираются лучи одинаковых длин волн, образуя спектр, увеличенное изображение которого можно наблюдать через окулярную линзу . </a:t>
            </a:r>
          </a:p>
          <a:p>
            <a:r>
              <a:rPr lang="ru-RU" dirty="0" smtClean="0"/>
              <a:t> </a:t>
            </a:r>
          </a:p>
          <a:p>
            <a:r>
              <a:rPr lang="ru-RU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53920" y="188640"/>
            <a:ext cx="7890080" cy="1143000"/>
          </a:xfrm>
        </p:spPr>
        <p:txBody>
          <a:bodyPr>
            <a:noAutofit/>
          </a:bodyPr>
          <a:lstStyle/>
          <a:p>
            <a:r>
              <a:rPr lang="ru-RU" sz="36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тсчетный механизм спектроскопа и определение цены деления шкалы</a:t>
            </a:r>
            <a:endParaRPr lang="ru-RU" sz="36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1331640" y="1484784"/>
            <a:ext cx="756084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ля определения относительного положения полос спектра в окулярной трубе спектроскопа имеется специальный треугольный </a:t>
            </a:r>
            <a:r>
              <a:rPr lang="ru-RU" sz="24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указатель-маркер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который при помощи микрометрического винта (отсчетного механизма спектроскопа) можно перемещать и совместить с любой спектральной линией.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411760" y="4149080"/>
            <a:ext cx="5754688" cy="1331595"/>
            <a:chOff x="789" y="10778"/>
            <a:chExt cx="9063" cy="2097"/>
          </a:xfrm>
        </p:grpSpPr>
        <p:sp>
          <p:nvSpPr>
            <p:cNvPr id="29701" name="Oval 5"/>
            <p:cNvSpPr>
              <a:spLocks noChangeArrowheads="1"/>
            </p:cNvSpPr>
            <p:nvPr/>
          </p:nvSpPr>
          <p:spPr bwMode="auto">
            <a:xfrm>
              <a:off x="3861" y="10778"/>
              <a:ext cx="1950" cy="193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9702" name="Line 6"/>
            <p:cNvSpPr>
              <a:spLocks noChangeShapeType="1"/>
            </p:cNvSpPr>
            <p:nvPr/>
          </p:nvSpPr>
          <p:spPr bwMode="auto">
            <a:xfrm>
              <a:off x="4221" y="11318"/>
              <a:ext cx="0" cy="72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9703" name="Line 7"/>
            <p:cNvSpPr>
              <a:spLocks noChangeShapeType="1"/>
            </p:cNvSpPr>
            <p:nvPr/>
          </p:nvSpPr>
          <p:spPr bwMode="auto">
            <a:xfrm>
              <a:off x="4461" y="11318"/>
              <a:ext cx="0" cy="720"/>
            </a:xfrm>
            <a:prstGeom prst="line">
              <a:avLst/>
            </a:prstGeom>
            <a:noFill/>
            <a:ln w="76200" cmpd="tri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>
              <a:off x="4941" y="11318"/>
              <a:ext cx="0" cy="72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9705" name="Line 9"/>
            <p:cNvSpPr>
              <a:spLocks noChangeShapeType="1"/>
            </p:cNvSpPr>
            <p:nvPr/>
          </p:nvSpPr>
          <p:spPr bwMode="auto">
            <a:xfrm>
              <a:off x="5481" y="11318"/>
              <a:ext cx="0" cy="72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9706" name="AutoShape 10"/>
            <p:cNvSpPr>
              <a:spLocks noChangeArrowheads="1"/>
            </p:cNvSpPr>
            <p:nvPr/>
          </p:nvSpPr>
          <p:spPr bwMode="auto">
            <a:xfrm>
              <a:off x="4836" y="12218"/>
              <a:ext cx="180" cy="180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9707" name="Text Box 11"/>
            <p:cNvSpPr txBox="1">
              <a:spLocks noChangeArrowheads="1"/>
            </p:cNvSpPr>
            <p:nvPr/>
          </p:nvSpPr>
          <p:spPr bwMode="auto">
            <a:xfrm>
              <a:off x="6261" y="11105"/>
              <a:ext cx="3078" cy="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Наблюдаемый спектр</a:t>
              </a:r>
              <a:endParaRPr kumimoji="0" lang="ru-RU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708" name="Text Box 12"/>
            <p:cNvSpPr txBox="1">
              <a:spLocks noChangeArrowheads="1"/>
            </p:cNvSpPr>
            <p:nvPr/>
          </p:nvSpPr>
          <p:spPr bwMode="auto">
            <a:xfrm>
              <a:off x="6261" y="12020"/>
              <a:ext cx="3591" cy="8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Указатель (маркер) в виде треугольника</a:t>
              </a:r>
              <a:endParaRPr kumimoji="0" lang="ru-RU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709" name="Line 13"/>
            <p:cNvSpPr>
              <a:spLocks noChangeShapeType="1"/>
            </p:cNvSpPr>
            <p:nvPr/>
          </p:nvSpPr>
          <p:spPr bwMode="auto">
            <a:xfrm>
              <a:off x="5634" y="11564"/>
              <a:ext cx="5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9710" name="Line 14"/>
            <p:cNvSpPr>
              <a:spLocks noChangeShapeType="1"/>
            </p:cNvSpPr>
            <p:nvPr/>
          </p:nvSpPr>
          <p:spPr bwMode="auto">
            <a:xfrm>
              <a:off x="5178" y="12305"/>
              <a:ext cx="10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9711" name="Text Box 15"/>
            <p:cNvSpPr txBox="1">
              <a:spLocks noChangeArrowheads="1"/>
            </p:cNvSpPr>
            <p:nvPr/>
          </p:nvSpPr>
          <p:spPr bwMode="auto">
            <a:xfrm>
              <a:off x="789" y="11222"/>
              <a:ext cx="2565" cy="7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Вид через окуляр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спектроскопа</a:t>
              </a:r>
              <a:endParaRPr kumimoji="0" lang="ru-RU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712" name="Line 16"/>
            <p:cNvSpPr>
              <a:spLocks noChangeShapeType="1"/>
            </p:cNvSpPr>
            <p:nvPr/>
          </p:nvSpPr>
          <p:spPr bwMode="auto">
            <a:xfrm>
              <a:off x="3183" y="11507"/>
              <a:ext cx="5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115616" y="3284984"/>
            <a:ext cx="784887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 основную шкалу спектроскопа (горизонтальный винт) нанесены миллиметровые деления – цена ее деления равна 1 мм.  Нониус – вертикальная шкала (или барабан винта) разделен на 50 частей, и цена деления нониуса будет определяться соотношением: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382838" y="5445125"/>
          <a:ext cx="5646737" cy="720725"/>
        </p:xfrm>
        <a:graphic>
          <a:graphicData uri="http://schemas.openxmlformats.org/presentationml/2006/ole">
            <p:oleObj spid="_x0000_s48130" name="Equation" r:id="rId3" imgW="3657600" imgH="431640" progId="Equation.DSMT4">
              <p:embed/>
            </p:oleObj>
          </a:graphicData>
        </a:graphic>
      </p:graphicFrame>
      <p:grpSp>
        <p:nvGrpSpPr>
          <p:cNvPr id="48131" name="Group 3"/>
          <p:cNvGrpSpPr>
            <a:grpSpLocks/>
          </p:cNvGrpSpPr>
          <p:nvPr/>
        </p:nvGrpSpPr>
        <p:grpSpPr bwMode="auto">
          <a:xfrm>
            <a:off x="1187965" y="476549"/>
            <a:ext cx="7236463" cy="3096471"/>
            <a:chOff x="1798" y="12750"/>
            <a:chExt cx="9102" cy="2919"/>
          </a:xfrm>
        </p:grpSpPr>
        <p:pic>
          <p:nvPicPr>
            <p:cNvPr id="48132" name="Picture 4" descr="Untitled-2 раб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798" y="12750"/>
              <a:ext cx="3501" cy="2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133" name="Text Box 5"/>
            <p:cNvSpPr txBox="1">
              <a:spLocks noChangeArrowheads="1"/>
            </p:cNvSpPr>
            <p:nvPr/>
          </p:nvSpPr>
          <p:spPr bwMode="auto">
            <a:xfrm>
              <a:off x="5602" y="13157"/>
              <a:ext cx="5298" cy="1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Отсчетный механизм спектроскопа: 1 – основная шкала (горизонтальный винт); 2 – нониус (вертикальная шкала или  барабан) и показания спектроскопа </a:t>
              </a:r>
              <a:r>
                <a:rPr kumimoji="0" lang="ru-RU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L</a:t>
              </a:r>
              <a:endPara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134" name="Text Box 6"/>
            <p:cNvSpPr txBox="1">
              <a:spLocks noChangeArrowheads="1"/>
            </p:cNvSpPr>
            <p:nvPr/>
          </p:nvSpPr>
          <p:spPr bwMode="auto">
            <a:xfrm>
              <a:off x="2670" y="12876"/>
              <a:ext cx="684" cy="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1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135" name="Text Box 7"/>
            <p:cNvSpPr txBox="1">
              <a:spLocks noChangeArrowheads="1"/>
            </p:cNvSpPr>
            <p:nvPr/>
          </p:nvSpPr>
          <p:spPr bwMode="auto">
            <a:xfrm>
              <a:off x="2898" y="15213"/>
              <a:ext cx="684" cy="4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ru-RU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Arial" pitchFamily="34" charset="0"/>
                </a:rPr>
                <a:t>2</a:t>
              </a: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 flipH="1">
              <a:off x="2442" y="13218"/>
              <a:ext cx="285" cy="3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8137" name="Line 9"/>
            <p:cNvSpPr>
              <a:spLocks noChangeShapeType="1"/>
            </p:cNvSpPr>
            <p:nvPr/>
          </p:nvSpPr>
          <p:spPr bwMode="auto">
            <a:xfrm flipV="1">
              <a:off x="3297" y="14928"/>
              <a:ext cx="285" cy="3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48138" name="Text Box 10"/>
            <p:cNvSpPr txBox="1">
              <a:spLocks noChangeArrowheads="1"/>
            </p:cNvSpPr>
            <p:nvPr/>
          </p:nvSpPr>
          <p:spPr bwMode="auto">
            <a:xfrm>
              <a:off x="6033" y="13160"/>
              <a:ext cx="4617" cy="8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331640" y="392033"/>
            <a:ext cx="7344816" cy="3939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казания спектроскопа </a:t>
            </a:r>
            <a:r>
              <a:rPr kumimoji="0" lang="en-US" sz="3200" b="1" i="1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ожно найти по формуле: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100" b="1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4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</a:t>
            </a:r>
            <a:r>
              <a:rPr kumimoji="0" lang="ru-RU" sz="44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</a:t>
            </a:r>
            <a:r>
              <a:rPr kumimoji="0" lang="ru-RU" sz="44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kumimoji="0" lang="en-US" sz="44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0" lang="ru-RU" sz="44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kumimoji="0" lang="en-US" sz="44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kumimoji="0" lang="ru-RU" sz="4400" b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100" b="1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де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0" lang="ru-RU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число миллиметров, отсчитанное вдоль основной шкалы (горизонтального винта);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0" lang="ru-RU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число делений на нониусе (шкале барабана), </a:t>
            </a:r>
            <a:r>
              <a:rPr kumimoji="0" lang="ru-RU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цена деления нониуса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апример, 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3" descr="Untitled-2 раб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4437112"/>
            <a:ext cx="2664296" cy="202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283968" y="5157192"/>
          <a:ext cx="4165600" cy="430213"/>
        </p:xfrm>
        <a:graphic>
          <a:graphicData uri="http://schemas.openxmlformats.org/presentationml/2006/ole">
            <p:oleObj spid="_x0000_s49154" name="Equation" r:id="rId4" imgW="1968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03648" y="0"/>
            <a:ext cx="7498080" cy="792088"/>
          </a:xfrm>
        </p:spPr>
        <p:txBody>
          <a:bodyPr/>
          <a:lstStyle/>
          <a:p>
            <a:pPr algn="ctr"/>
            <a:r>
              <a:rPr lang="ru-RU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Градуировка спектроскопа</a:t>
            </a:r>
            <a:endParaRPr lang="ru-RU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331640" y="856357"/>
            <a:ext cx="756084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Шкала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спектроскопа позволяет определить </a:t>
            </a:r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олько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относительное </a:t>
            </a:r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оложение спектральных линий и расстояние между ними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но не длину волны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соответствующих линий. Для того, чтобы с помощью спектроскопа можно было определить длину волны линий исследуемого спектра, спектроскоп необходимо </a:t>
            </a:r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роградуировать, т.е. установить зависимость между длинами волн спектральных линий, наблюдаемых в поле зрения и делениями шкалы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отсчётного устройства спектроскопа. </a:t>
            </a:r>
            <a:endParaRPr lang="ru-RU" sz="24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400" b="1" i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ругими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словами, проградуировать спектроскоп – значит </a:t>
            </a:r>
            <a:r>
              <a:rPr 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остроить график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, у которого на оси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отложены показания шкалы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отсчётного механизма спектроскопа в миллиметрах, а на оси 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Х –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длина волны </a:t>
            </a:r>
            <a:r>
              <a:rPr lang="ru-RU" sz="2400" i="1" dirty="0" err="1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м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 cstate="print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43608" y="2204864"/>
            <a:ext cx="749808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 smtClean="0"/>
              <a:t> </a:t>
            </a:r>
            <a:br>
              <a:rPr lang="ru-RU" b="1" dirty="0" smtClean="0"/>
            </a:br>
            <a:r>
              <a:rPr lang="ru-RU" sz="60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Порядок выполнения работы</a:t>
            </a:r>
            <a:br>
              <a:rPr lang="ru-RU" sz="60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</a:br>
            <a:endParaRPr lang="ru-RU" sz="6000" b="1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лнцестояние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99</TotalTime>
  <Words>834</Words>
  <Application>Microsoft Office PowerPoint</Application>
  <PresentationFormat>Экран (4:3)</PresentationFormat>
  <Paragraphs>109</Paragraphs>
  <Slides>21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23" baseType="lpstr">
      <vt:lpstr>Солнцестояние</vt:lpstr>
      <vt:lpstr>Equation</vt:lpstr>
      <vt:lpstr>градуировка спектроскопа</vt:lpstr>
      <vt:lpstr>Слайд 2</vt:lpstr>
      <vt:lpstr>Описание установки</vt:lpstr>
      <vt:lpstr>Ход лучей в спектроскопе</vt:lpstr>
      <vt:lpstr>Отсчетный механизм спектроскопа и определение цены деления шкалы</vt:lpstr>
      <vt:lpstr>Слайд 6</vt:lpstr>
      <vt:lpstr>Слайд 7</vt:lpstr>
      <vt:lpstr>Градуировка спектроскопа</vt:lpstr>
      <vt:lpstr>  Порядок выполнения работы </vt:lpstr>
      <vt:lpstr>Опыт 1. Градуировка спектроскопа</vt:lpstr>
      <vt:lpstr>Опыт 1. Градуировка спектроскопа</vt:lpstr>
      <vt:lpstr>Опыт 1. Градуировка спектроскопа</vt:lpstr>
      <vt:lpstr>Опыт 1. Градуировка спектроскопа</vt:lpstr>
      <vt:lpstr>Слайд 14</vt:lpstr>
      <vt:lpstr>Опыт 2. Исследование спектров испускания</vt:lpstr>
      <vt:lpstr>Опыт 2. Исследование спектров испускания</vt:lpstr>
      <vt:lpstr>Слайд 17</vt:lpstr>
      <vt:lpstr>Опыт 3. Исследование спектров поглощения</vt:lpstr>
      <vt:lpstr>Опыт 3. Исследование спектров поглощения</vt:lpstr>
      <vt:lpstr>Слайд 20</vt:lpstr>
      <vt:lpstr>По результатам эксперимента сделать вывод</vt:lpstr>
    </vt:vector>
  </TitlesOfParts>
  <Company>SPecialiST RePack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радуировка спектроскопа и                            определение длины волны спектральных линий</dc:title>
  <dc:creator>admin</dc:creator>
  <cp:lastModifiedBy>admin</cp:lastModifiedBy>
  <cp:revision>22</cp:revision>
  <dcterms:created xsi:type="dcterms:W3CDTF">2016-04-07T19:32:22Z</dcterms:created>
  <dcterms:modified xsi:type="dcterms:W3CDTF">2016-05-06T16:51:47Z</dcterms:modified>
</cp:coreProperties>
</file>